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0950FE9" w14:textId="77777777" w:rsidR="00CD471C" w:rsidRPr="003132C1" w:rsidRDefault="00CD471C" w:rsidP="00CD471C">
      <w:pPr>
        <w:pStyle w:val="berschrift2"/>
        <w:jc w:val="both"/>
      </w:pPr>
      <w:bookmarkStart w:id="0" w:name="_Toc283061655"/>
      <w:r>
        <w:t xml:space="preserve">2.3. </w:t>
      </w:r>
      <w:r w:rsidRPr="003132C1">
        <w:t>Geraden</w:t>
      </w:r>
      <w:bookmarkEnd w:id="0"/>
    </w:p>
    <w:p w14:paraId="11902F78" w14:textId="77777777" w:rsidR="00CD471C" w:rsidRDefault="00CD471C" w:rsidP="00CD471C">
      <w:pPr>
        <w:jc w:val="both"/>
      </w:pPr>
    </w:p>
    <w:p w14:paraId="6379CF8E" w14:textId="77777777" w:rsidR="00CD471C" w:rsidRDefault="00CD471C" w:rsidP="00CD471C">
      <w:pPr>
        <w:pStyle w:val="berschrift3"/>
        <w:jc w:val="both"/>
      </w:pPr>
      <w:bookmarkStart w:id="1" w:name="_Toc283061656"/>
      <w:r>
        <w:t>2.3.1. Parameterdarstellung einer Geraden</w:t>
      </w:r>
      <w:bookmarkEnd w:id="1"/>
    </w:p>
    <w:p w14:paraId="531C66EE" w14:textId="77777777" w:rsidR="00CD471C" w:rsidRDefault="00CD471C" w:rsidP="00CD471C">
      <w:pPr>
        <w:jc w:val="both"/>
        <w:rPr>
          <w:color w:val="000000"/>
        </w:rPr>
      </w:pPr>
    </w:p>
    <w:p w14:paraId="03A5AB54" w14:textId="77777777" w:rsidR="00CD471C" w:rsidRDefault="00B24083" w:rsidP="00CD471C">
      <w:pPr>
        <w:jc w:val="both"/>
        <w:rPr>
          <w:color w:val="000000"/>
        </w:rPr>
      </w:pPr>
      <w:r>
        <w:rPr>
          <w:noProof/>
          <w:color w:val="000000"/>
        </w:rPr>
        <w:drawing>
          <wp:anchor distT="0" distB="0" distL="114300" distR="114300" simplePos="0" relativeHeight="251659264" behindDoc="0" locked="0" layoutInCell="1" allowOverlap="1" wp14:anchorId="5D8C1D2B" wp14:editId="0342A42B">
            <wp:simplePos x="0" y="0"/>
            <wp:positionH relativeFrom="column">
              <wp:posOffset>2843530</wp:posOffset>
            </wp:positionH>
            <wp:positionV relativeFrom="paragraph">
              <wp:posOffset>75565</wp:posOffset>
            </wp:positionV>
            <wp:extent cx="2876550" cy="2362200"/>
            <wp:effectExtent l="19050" t="0" r="0" b="0"/>
            <wp:wrapSquare wrapText="bothSides"/>
            <wp:docPr id="52" name="Bild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2362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D471C">
        <w:rPr>
          <w:color w:val="000000"/>
        </w:rPr>
        <w:t xml:space="preserve">Man kann jede Gerade durch einen Punkt A und die Richtung ihres Vektors </w:t>
      </w:r>
      <w:r w:rsidRPr="00B24083">
        <w:rPr>
          <w:color w:val="000000"/>
          <w:position w:val="-4"/>
        </w:rPr>
        <w:object w:dxaOrig="180" w:dyaOrig="300" w14:anchorId="561BBFA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5pt" o:ole="">
            <v:imagedata r:id="rId7" o:title=""/>
          </v:shape>
          <o:OLEObject Type="Embed" ProgID="Equation.DSMT4" ShapeID="_x0000_i1025" DrawAspect="Content" ObjectID="_1645966081" r:id="rId8"/>
        </w:object>
      </w:r>
      <w:r w:rsidR="00CD471C">
        <w:rPr>
          <w:color w:val="000000"/>
        </w:rPr>
        <w:t xml:space="preserve"> vorgeben</w:t>
      </w:r>
    </w:p>
    <w:p w14:paraId="05AA7A74" w14:textId="77777777" w:rsidR="00CD471C" w:rsidRDefault="00CD471C" w:rsidP="00B24083"/>
    <w:p w14:paraId="78286BCF" w14:textId="77777777" w:rsidR="00CD471C" w:rsidRDefault="00CD471C" w:rsidP="00CD471C">
      <w:pPr>
        <w:pStyle w:val="Satz"/>
        <w:jc w:val="both"/>
      </w:pPr>
      <w:r>
        <w:t xml:space="preserve">SATZ: Gegeben ist eine Gerade g durch den Punkt A mit dem Ortsvektor </w:t>
      </w:r>
      <w:r w:rsidR="00B24083" w:rsidRPr="000062BE">
        <w:rPr>
          <w:position w:val="-6"/>
        </w:rPr>
        <w:object w:dxaOrig="340" w:dyaOrig="320" w14:anchorId="0193335F">
          <v:shape id="_x0000_i1026" type="#_x0000_t75" style="width:17.25pt;height:15.75pt" o:ole="">
            <v:imagedata r:id="rId9" o:title=""/>
          </v:shape>
          <o:OLEObject Type="Embed" ProgID="Equation.DSMT4" ShapeID="_x0000_i1026" DrawAspect="Content" ObjectID="_1645966082" r:id="rId10"/>
        </w:object>
      </w:r>
      <w:r>
        <w:t xml:space="preserve"> und dem Richtungsvektor </w:t>
      </w:r>
      <w:r w:rsidR="00B24083" w:rsidRPr="00B24083">
        <w:rPr>
          <w:color w:val="000000"/>
          <w:position w:val="-4"/>
        </w:rPr>
        <w:object w:dxaOrig="180" w:dyaOrig="300" w14:anchorId="0726799D">
          <v:shape id="_x0000_i1027" type="#_x0000_t75" style="width:9pt;height:15pt" o:ole="">
            <v:imagedata r:id="rId11" o:title=""/>
          </v:shape>
          <o:OLEObject Type="Embed" ProgID="Equation.DSMT4" ShapeID="_x0000_i1027" DrawAspect="Content" ObjectID="_1645966083" r:id="rId12"/>
        </w:object>
      </w:r>
      <w:r>
        <w:rPr>
          <w:color w:val="000000"/>
        </w:rPr>
        <w:t>.</w:t>
      </w:r>
      <w:r w:rsidR="00B24083">
        <w:rPr>
          <w:color w:val="000000"/>
        </w:rPr>
        <w:tab/>
      </w:r>
      <w:r>
        <w:rPr>
          <w:color w:val="000000"/>
        </w:rPr>
        <w:br/>
      </w:r>
      <w:r w:rsidRPr="000062BE">
        <w:t>Dann lautet</w:t>
      </w:r>
      <w:r>
        <w:t xml:space="preserve"> die Parameterdarstellung dieser Geraden </w:t>
      </w:r>
      <w:r w:rsidR="00B24083" w:rsidRPr="000062BE">
        <w:rPr>
          <w:position w:val="-6"/>
        </w:rPr>
        <w:object w:dxaOrig="1280" w:dyaOrig="320" w14:anchorId="6A14350E">
          <v:shape id="_x0000_i1028" type="#_x0000_t75" style="width:63.75pt;height:15.75pt" o:ole="">
            <v:imagedata r:id="rId13" o:title=""/>
          </v:shape>
          <o:OLEObject Type="Embed" ProgID="Equation.DSMT4" ShapeID="_x0000_i1028" DrawAspect="Content" ObjectID="_1645966084" r:id="rId14"/>
        </w:object>
      </w:r>
      <w:r>
        <w:t xml:space="preserve"> mit t </w:t>
      </w:r>
      <w:r w:rsidR="00725F17" w:rsidRPr="00725F17">
        <w:rPr>
          <w:rFonts w:ascii="Cambria Math" w:hAnsi="Cambria Math"/>
          <w:b w:val="0"/>
        </w:rPr>
        <w:sym w:font="Symbol" w:char="F0CE"/>
      </w:r>
      <w:r w:rsidR="00B24083" w:rsidRPr="00725F17">
        <w:rPr>
          <w:rFonts w:ascii="Cambria Math" w:hAnsi="Cambria Math"/>
          <w:b w:val="0"/>
        </w:rPr>
        <w:t xml:space="preserve"> </w:t>
      </w:r>
      <w:r w:rsidR="00725F17" w:rsidRPr="00725F17">
        <w:rPr>
          <w:rFonts w:ascii="Mathem. Mengensymb." w:hAnsi="Mathem. Mengensymb."/>
          <w:b w:val="0"/>
        </w:rPr>
        <w:t>R</w:t>
      </w:r>
      <w:r>
        <w:t xml:space="preserve"> und </w:t>
      </w:r>
      <w:r w:rsidR="00B24083" w:rsidRPr="000062BE">
        <w:rPr>
          <w:position w:val="-6"/>
        </w:rPr>
        <w:object w:dxaOrig="499" w:dyaOrig="320" w14:anchorId="24444832">
          <v:shape id="_x0000_i1029" type="#_x0000_t75" style="width:24.75pt;height:15.75pt" o:ole="">
            <v:imagedata r:id="rId15" o:title=""/>
          </v:shape>
          <o:OLEObject Type="Embed" ProgID="Equation.DSMT4" ShapeID="_x0000_i1029" DrawAspect="Content" ObjectID="_1645966085" r:id="rId16"/>
        </w:object>
      </w:r>
      <w:r>
        <w:t>.</w:t>
      </w:r>
    </w:p>
    <w:p w14:paraId="41BCE2D4" w14:textId="77777777" w:rsidR="00CD471C" w:rsidRDefault="00CD471C" w:rsidP="00CD471C">
      <w:pPr>
        <w:jc w:val="both"/>
      </w:pPr>
    </w:p>
    <w:p w14:paraId="0656B7F6" w14:textId="77777777" w:rsidR="00CD471C" w:rsidRDefault="00CD471C" w:rsidP="00CD471C">
      <w:pPr>
        <w:pStyle w:val="Merksatz"/>
        <w:jc w:val="both"/>
      </w:pPr>
      <w:r>
        <w:sym w:font="Marlett" w:char="F034"/>
      </w:r>
      <w:r>
        <w:t xml:space="preserve">Setzt man in </w:t>
      </w:r>
      <w:r w:rsidR="00B24083" w:rsidRPr="000062BE">
        <w:rPr>
          <w:position w:val="-6"/>
        </w:rPr>
        <w:object w:dxaOrig="1280" w:dyaOrig="320" w14:anchorId="6A9269BF">
          <v:shape id="_x0000_i1030" type="#_x0000_t75" style="width:63.75pt;height:15.75pt" o:ole="">
            <v:imagedata r:id="rId17" o:title=""/>
          </v:shape>
          <o:OLEObject Type="Embed" ProgID="Equation.DSMT4" ShapeID="_x0000_i1030" DrawAspect="Content" ObjectID="_1645966086" r:id="rId18"/>
        </w:object>
      </w:r>
      <w:r>
        <w:t xml:space="preserve"> für t irgendeine reelle Zahl ein, so erhält man den Ortsvektor eines Punktes auf dieser Geraden.</w:t>
      </w:r>
    </w:p>
    <w:p w14:paraId="47DBFCC8" w14:textId="77777777" w:rsidR="00CD471C" w:rsidRDefault="00CD471C" w:rsidP="00CD471C">
      <w:pPr>
        <w:pStyle w:val="Merksatz"/>
        <w:jc w:val="both"/>
      </w:pPr>
    </w:p>
    <w:p w14:paraId="5D7D6922" w14:textId="77777777" w:rsidR="00CD471C" w:rsidRPr="000062BE" w:rsidRDefault="00CD471C" w:rsidP="00CD471C">
      <w:pPr>
        <w:pStyle w:val="Merksatz"/>
        <w:jc w:val="both"/>
      </w:pPr>
      <w:r>
        <w:sym w:font="Marlett" w:char="F034"/>
      </w:r>
      <w:r>
        <w:t xml:space="preserve">Umgekehrt lässt sich zu jedem Punkt X auf der Geraden ein t finden, so dass </w:t>
      </w:r>
      <w:r w:rsidR="00B24083" w:rsidRPr="000062BE">
        <w:rPr>
          <w:position w:val="-6"/>
        </w:rPr>
        <w:object w:dxaOrig="1280" w:dyaOrig="320" w14:anchorId="0DEFBE73">
          <v:shape id="_x0000_i1031" type="#_x0000_t75" style="width:63.75pt;height:15.75pt" o:ole="">
            <v:imagedata r:id="rId19" o:title=""/>
          </v:shape>
          <o:OLEObject Type="Embed" ProgID="Equation.DSMT4" ShapeID="_x0000_i1031" DrawAspect="Content" ObjectID="_1645966087" r:id="rId20"/>
        </w:object>
      </w:r>
      <w:r>
        <w:t xml:space="preserve"> gilt.</w:t>
      </w:r>
    </w:p>
    <w:p w14:paraId="2F372D72" w14:textId="77777777" w:rsidR="00CD471C" w:rsidRDefault="00CD471C" w:rsidP="00CD471C">
      <w:pPr>
        <w:jc w:val="both"/>
      </w:pPr>
    </w:p>
    <w:p w14:paraId="77AA5BAE" w14:textId="6A281FF8" w:rsidR="0044762D" w:rsidRDefault="0044762D">
      <w:pPr>
        <w:rPr>
          <w:sz w:val="20"/>
        </w:rPr>
      </w:pPr>
      <w:bookmarkStart w:id="2" w:name="_GoBack"/>
      <w:bookmarkEnd w:id="2"/>
    </w:p>
    <w:sectPr w:rsidR="0044762D" w:rsidSect="005366E4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athem. Mengensymb.">
    <w:panose1 w:val="020B0603050302020204"/>
    <w:charset w:val="00"/>
    <w:family w:val="swiss"/>
    <w:pitch w:val="variable"/>
    <w:sig w:usb0="00000003" w:usb1="00000000" w:usb2="00000000" w:usb3="00000000" w:csb0="00000001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64654EF"/>
    <w:multiLevelType w:val="singleLevel"/>
    <w:tmpl w:val="36DE29A8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1" w15:restartNumberingAfterBreak="0">
    <w:nsid w:val="19921F47"/>
    <w:multiLevelType w:val="hybridMultilevel"/>
    <w:tmpl w:val="5FC21680"/>
    <w:lvl w:ilvl="0" w:tplc="DD5CC6BE">
      <w:start w:val="2"/>
      <w:numFmt w:val="bullet"/>
      <w:lvlText w:val="-"/>
      <w:lvlJc w:val="left"/>
      <w:pPr>
        <w:tabs>
          <w:tab w:val="num" w:pos="170"/>
        </w:tabs>
        <w:ind w:left="170" w:hanging="17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1FDB5658"/>
    <w:multiLevelType w:val="hybridMultilevel"/>
    <w:tmpl w:val="AFB4091E"/>
    <w:lvl w:ilvl="0" w:tplc="466604C0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247C6D98"/>
    <w:multiLevelType w:val="hybridMultilevel"/>
    <w:tmpl w:val="DEBC57A0"/>
    <w:lvl w:ilvl="0" w:tplc="D47AF3DC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3218022C"/>
    <w:multiLevelType w:val="multilevel"/>
    <w:tmpl w:val="BA0279AC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6" w15:restartNumberingAfterBreak="0">
    <w:nsid w:val="421F71DB"/>
    <w:multiLevelType w:val="hybridMultilevel"/>
    <w:tmpl w:val="82DA77B0"/>
    <w:lvl w:ilvl="0" w:tplc="04070015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4F3A1F32"/>
    <w:multiLevelType w:val="hybridMultilevel"/>
    <w:tmpl w:val="43880C8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8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18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7"/>
  </w:num>
  <w:num w:numId="15">
    <w:abstractNumId w:val="10"/>
  </w:num>
  <w:num w:numId="16">
    <w:abstractNumId w:val="11"/>
  </w:num>
  <w:num w:numId="17">
    <w:abstractNumId w:val="13"/>
  </w:num>
  <w:num w:numId="18">
    <w:abstractNumId w:val="14"/>
  </w:num>
  <w:num w:numId="19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e62b3fb3-1db8-4486-9415-06418535383c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0D1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1C3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420C"/>
    <w:rsid w:val="000548CA"/>
    <w:rsid w:val="0005557F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07A9"/>
    <w:rsid w:val="00083F01"/>
    <w:rsid w:val="0008438F"/>
    <w:rsid w:val="00085E93"/>
    <w:rsid w:val="00087383"/>
    <w:rsid w:val="00090B7E"/>
    <w:rsid w:val="00090BF4"/>
    <w:rsid w:val="000929E8"/>
    <w:rsid w:val="00094383"/>
    <w:rsid w:val="000946FF"/>
    <w:rsid w:val="000A01D2"/>
    <w:rsid w:val="000A109F"/>
    <w:rsid w:val="000A25AE"/>
    <w:rsid w:val="000A263F"/>
    <w:rsid w:val="000A2BED"/>
    <w:rsid w:val="000A2D00"/>
    <w:rsid w:val="000A3259"/>
    <w:rsid w:val="000A6E70"/>
    <w:rsid w:val="000B2124"/>
    <w:rsid w:val="000B38F7"/>
    <w:rsid w:val="000C0A58"/>
    <w:rsid w:val="000C15D4"/>
    <w:rsid w:val="000C3BD2"/>
    <w:rsid w:val="000C4594"/>
    <w:rsid w:val="000C4D94"/>
    <w:rsid w:val="000C4E2E"/>
    <w:rsid w:val="000C7FFA"/>
    <w:rsid w:val="000D162F"/>
    <w:rsid w:val="000D1CF3"/>
    <w:rsid w:val="000D21BD"/>
    <w:rsid w:val="000D31C8"/>
    <w:rsid w:val="000D373B"/>
    <w:rsid w:val="000D4497"/>
    <w:rsid w:val="000D4801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3E3C"/>
    <w:rsid w:val="000E6FD8"/>
    <w:rsid w:val="000F0008"/>
    <w:rsid w:val="000F1B96"/>
    <w:rsid w:val="000F2267"/>
    <w:rsid w:val="000F3171"/>
    <w:rsid w:val="000F45CB"/>
    <w:rsid w:val="000F4A85"/>
    <w:rsid w:val="00101248"/>
    <w:rsid w:val="00102AC7"/>
    <w:rsid w:val="001032A9"/>
    <w:rsid w:val="00103379"/>
    <w:rsid w:val="00103D32"/>
    <w:rsid w:val="00104A58"/>
    <w:rsid w:val="001050EB"/>
    <w:rsid w:val="00105987"/>
    <w:rsid w:val="00105DC9"/>
    <w:rsid w:val="00106EFB"/>
    <w:rsid w:val="0011189E"/>
    <w:rsid w:val="0011274C"/>
    <w:rsid w:val="00114A67"/>
    <w:rsid w:val="00117007"/>
    <w:rsid w:val="001216FC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08BF"/>
    <w:rsid w:val="001339A8"/>
    <w:rsid w:val="00134E3F"/>
    <w:rsid w:val="00134F1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1588"/>
    <w:rsid w:val="00172DF6"/>
    <w:rsid w:val="00175A1F"/>
    <w:rsid w:val="001842D4"/>
    <w:rsid w:val="00191033"/>
    <w:rsid w:val="00192C21"/>
    <w:rsid w:val="00193715"/>
    <w:rsid w:val="00194B05"/>
    <w:rsid w:val="001953A9"/>
    <w:rsid w:val="0019566A"/>
    <w:rsid w:val="00195A56"/>
    <w:rsid w:val="00197B79"/>
    <w:rsid w:val="00197FE3"/>
    <w:rsid w:val="001A0CEB"/>
    <w:rsid w:val="001A0D21"/>
    <w:rsid w:val="001A34C0"/>
    <w:rsid w:val="001A63C3"/>
    <w:rsid w:val="001A676E"/>
    <w:rsid w:val="001A677F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0B7E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0D2"/>
    <w:rsid w:val="001F491D"/>
    <w:rsid w:val="001F4C7F"/>
    <w:rsid w:val="001F5FD5"/>
    <w:rsid w:val="00200CC9"/>
    <w:rsid w:val="00200CEC"/>
    <w:rsid w:val="0020121F"/>
    <w:rsid w:val="00201378"/>
    <w:rsid w:val="002023B7"/>
    <w:rsid w:val="00203090"/>
    <w:rsid w:val="0020343D"/>
    <w:rsid w:val="00203694"/>
    <w:rsid w:val="00204DA0"/>
    <w:rsid w:val="00205938"/>
    <w:rsid w:val="00206CD5"/>
    <w:rsid w:val="00207C16"/>
    <w:rsid w:val="00213626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44F0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58F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0300"/>
    <w:rsid w:val="002B11FF"/>
    <w:rsid w:val="002B121B"/>
    <w:rsid w:val="002B1609"/>
    <w:rsid w:val="002B1638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0115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49C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0669E"/>
    <w:rsid w:val="00310FD4"/>
    <w:rsid w:val="003118B6"/>
    <w:rsid w:val="00312C93"/>
    <w:rsid w:val="00313296"/>
    <w:rsid w:val="003141CF"/>
    <w:rsid w:val="00314E7D"/>
    <w:rsid w:val="00315E58"/>
    <w:rsid w:val="00320BA8"/>
    <w:rsid w:val="0032249A"/>
    <w:rsid w:val="0032511A"/>
    <w:rsid w:val="00325EE1"/>
    <w:rsid w:val="00326477"/>
    <w:rsid w:val="00327610"/>
    <w:rsid w:val="00327B7A"/>
    <w:rsid w:val="0033369B"/>
    <w:rsid w:val="00333902"/>
    <w:rsid w:val="00333C9E"/>
    <w:rsid w:val="0033451C"/>
    <w:rsid w:val="00334A6B"/>
    <w:rsid w:val="003351FB"/>
    <w:rsid w:val="0034271A"/>
    <w:rsid w:val="00344A31"/>
    <w:rsid w:val="00346D3C"/>
    <w:rsid w:val="003557FC"/>
    <w:rsid w:val="0035684C"/>
    <w:rsid w:val="00356F69"/>
    <w:rsid w:val="0036083E"/>
    <w:rsid w:val="00361027"/>
    <w:rsid w:val="00361888"/>
    <w:rsid w:val="00361931"/>
    <w:rsid w:val="00361ACE"/>
    <w:rsid w:val="00362127"/>
    <w:rsid w:val="00362C12"/>
    <w:rsid w:val="00365458"/>
    <w:rsid w:val="0036641D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95C82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B097D"/>
    <w:rsid w:val="003B115A"/>
    <w:rsid w:val="003B1FA8"/>
    <w:rsid w:val="003B3E1B"/>
    <w:rsid w:val="003B4548"/>
    <w:rsid w:val="003B6B16"/>
    <w:rsid w:val="003C0187"/>
    <w:rsid w:val="003C0AAD"/>
    <w:rsid w:val="003C1591"/>
    <w:rsid w:val="003C1D5C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3BE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2650C"/>
    <w:rsid w:val="0043044E"/>
    <w:rsid w:val="004315B5"/>
    <w:rsid w:val="00431C7D"/>
    <w:rsid w:val="004340DB"/>
    <w:rsid w:val="00435203"/>
    <w:rsid w:val="00435BAF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62D"/>
    <w:rsid w:val="00447C8F"/>
    <w:rsid w:val="00452DB1"/>
    <w:rsid w:val="00452F61"/>
    <w:rsid w:val="004536BA"/>
    <w:rsid w:val="00453F19"/>
    <w:rsid w:val="00454F78"/>
    <w:rsid w:val="00454F79"/>
    <w:rsid w:val="0045700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6A7F"/>
    <w:rsid w:val="00467143"/>
    <w:rsid w:val="00471711"/>
    <w:rsid w:val="00473031"/>
    <w:rsid w:val="004737AE"/>
    <w:rsid w:val="00475005"/>
    <w:rsid w:val="004755DB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0C94"/>
    <w:rsid w:val="004A12C2"/>
    <w:rsid w:val="004A14C2"/>
    <w:rsid w:val="004A178F"/>
    <w:rsid w:val="004A18C4"/>
    <w:rsid w:val="004A195F"/>
    <w:rsid w:val="004A334D"/>
    <w:rsid w:val="004A3624"/>
    <w:rsid w:val="004A4B62"/>
    <w:rsid w:val="004A4B71"/>
    <w:rsid w:val="004A4CD8"/>
    <w:rsid w:val="004A5D77"/>
    <w:rsid w:val="004B1553"/>
    <w:rsid w:val="004B2D86"/>
    <w:rsid w:val="004B36A3"/>
    <w:rsid w:val="004B3DF5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5D46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66E4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341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1E4"/>
    <w:rsid w:val="00576E3D"/>
    <w:rsid w:val="00580E74"/>
    <w:rsid w:val="00582A74"/>
    <w:rsid w:val="005831FC"/>
    <w:rsid w:val="00583C3C"/>
    <w:rsid w:val="00584772"/>
    <w:rsid w:val="005924C7"/>
    <w:rsid w:val="005929C2"/>
    <w:rsid w:val="00593B09"/>
    <w:rsid w:val="00593D70"/>
    <w:rsid w:val="00594055"/>
    <w:rsid w:val="005954D0"/>
    <w:rsid w:val="005A03BF"/>
    <w:rsid w:val="005A0EBF"/>
    <w:rsid w:val="005A17BE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B7759"/>
    <w:rsid w:val="005C587C"/>
    <w:rsid w:val="005C6D6C"/>
    <w:rsid w:val="005D0E18"/>
    <w:rsid w:val="005D296C"/>
    <w:rsid w:val="005D2D7F"/>
    <w:rsid w:val="005D5EE1"/>
    <w:rsid w:val="005D6266"/>
    <w:rsid w:val="005D7DFA"/>
    <w:rsid w:val="005E33B4"/>
    <w:rsid w:val="005E4182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059FB"/>
    <w:rsid w:val="0061294C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90C"/>
    <w:rsid w:val="00631E69"/>
    <w:rsid w:val="0063272B"/>
    <w:rsid w:val="00632744"/>
    <w:rsid w:val="00632AB5"/>
    <w:rsid w:val="00634145"/>
    <w:rsid w:val="0063450A"/>
    <w:rsid w:val="0063480F"/>
    <w:rsid w:val="006348FB"/>
    <w:rsid w:val="00634EB4"/>
    <w:rsid w:val="0063588B"/>
    <w:rsid w:val="0063599E"/>
    <w:rsid w:val="00640BF2"/>
    <w:rsid w:val="00642595"/>
    <w:rsid w:val="00644F4D"/>
    <w:rsid w:val="00644F8F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87D32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2A66"/>
    <w:rsid w:val="006C5487"/>
    <w:rsid w:val="006C589C"/>
    <w:rsid w:val="006C6BA6"/>
    <w:rsid w:val="006C7BE9"/>
    <w:rsid w:val="006D0647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6F7E1D"/>
    <w:rsid w:val="0070031E"/>
    <w:rsid w:val="00701FCA"/>
    <w:rsid w:val="00703563"/>
    <w:rsid w:val="00703BF4"/>
    <w:rsid w:val="00704F2A"/>
    <w:rsid w:val="00706B09"/>
    <w:rsid w:val="007119DE"/>
    <w:rsid w:val="007133F3"/>
    <w:rsid w:val="0071437C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F17"/>
    <w:rsid w:val="00726FF7"/>
    <w:rsid w:val="00727EEC"/>
    <w:rsid w:val="00730218"/>
    <w:rsid w:val="00730E4F"/>
    <w:rsid w:val="00733104"/>
    <w:rsid w:val="0073413C"/>
    <w:rsid w:val="00735084"/>
    <w:rsid w:val="00735AC9"/>
    <w:rsid w:val="00736690"/>
    <w:rsid w:val="007404A4"/>
    <w:rsid w:val="007408E2"/>
    <w:rsid w:val="0074321C"/>
    <w:rsid w:val="007432D2"/>
    <w:rsid w:val="007432FC"/>
    <w:rsid w:val="00745EA0"/>
    <w:rsid w:val="00750B05"/>
    <w:rsid w:val="00751078"/>
    <w:rsid w:val="007512BA"/>
    <w:rsid w:val="00751654"/>
    <w:rsid w:val="00751C25"/>
    <w:rsid w:val="00752930"/>
    <w:rsid w:val="00752F34"/>
    <w:rsid w:val="00753A0A"/>
    <w:rsid w:val="0075469B"/>
    <w:rsid w:val="007565A4"/>
    <w:rsid w:val="007566AD"/>
    <w:rsid w:val="007615CB"/>
    <w:rsid w:val="007632FA"/>
    <w:rsid w:val="007637E9"/>
    <w:rsid w:val="00763FE1"/>
    <w:rsid w:val="00764869"/>
    <w:rsid w:val="00764EAA"/>
    <w:rsid w:val="00765425"/>
    <w:rsid w:val="007659CA"/>
    <w:rsid w:val="00766885"/>
    <w:rsid w:val="00766BCE"/>
    <w:rsid w:val="00770591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098A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3764"/>
    <w:rsid w:val="007B4324"/>
    <w:rsid w:val="007B554A"/>
    <w:rsid w:val="007B5EAB"/>
    <w:rsid w:val="007B5EF2"/>
    <w:rsid w:val="007B722E"/>
    <w:rsid w:val="007B7320"/>
    <w:rsid w:val="007C3F39"/>
    <w:rsid w:val="007C6652"/>
    <w:rsid w:val="007C757C"/>
    <w:rsid w:val="007C7EF8"/>
    <w:rsid w:val="007D0F7A"/>
    <w:rsid w:val="007D315A"/>
    <w:rsid w:val="007D38F3"/>
    <w:rsid w:val="007D5CC8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3ADF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6776"/>
    <w:rsid w:val="00817A81"/>
    <w:rsid w:val="00822707"/>
    <w:rsid w:val="00822B3B"/>
    <w:rsid w:val="008231BD"/>
    <w:rsid w:val="00824915"/>
    <w:rsid w:val="00830A6C"/>
    <w:rsid w:val="00831001"/>
    <w:rsid w:val="00834DF0"/>
    <w:rsid w:val="008356B4"/>
    <w:rsid w:val="00837162"/>
    <w:rsid w:val="0084022A"/>
    <w:rsid w:val="00844D35"/>
    <w:rsid w:val="00845A38"/>
    <w:rsid w:val="00845A61"/>
    <w:rsid w:val="00850C2E"/>
    <w:rsid w:val="00850C9D"/>
    <w:rsid w:val="00852182"/>
    <w:rsid w:val="00853F2E"/>
    <w:rsid w:val="00855FE5"/>
    <w:rsid w:val="008612AC"/>
    <w:rsid w:val="008627B6"/>
    <w:rsid w:val="008656AE"/>
    <w:rsid w:val="00866BFE"/>
    <w:rsid w:val="008709FF"/>
    <w:rsid w:val="00870FB4"/>
    <w:rsid w:val="00872984"/>
    <w:rsid w:val="00874B03"/>
    <w:rsid w:val="00875520"/>
    <w:rsid w:val="00876C47"/>
    <w:rsid w:val="00877E3F"/>
    <w:rsid w:val="008804E7"/>
    <w:rsid w:val="00882BBB"/>
    <w:rsid w:val="00884D96"/>
    <w:rsid w:val="00885C5E"/>
    <w:rsid w:val="00887BA4"/>
    <w:rsid w:val="00892293"/>
    <w:rsid w:val="0089307D"/>
    <w:rsid w:val="00894556"/>
    <w:rsid w:val="0089747E"/>
    <w:rsid w:val="00897AC9"/>
    <w:rsid w:val="008A1FF8"/>
    <w:rsid w:val="008A2BC3"/>
    <w:rsid w:val="008A3A15"/>
    <w:rsid w:val="008A5846"/>
    <w:rsid w:val="008B0857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1137"/>
    <w:rsid w:val="009121E3"/>
    <w:rsid w:val="00912858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47762"/>
    <w:rsid w:val="00950BA6"/>
    <w:rsid w:val="0095227A"/>
    <w:rsid w:val="009523F5"/>
    <w:rsid w:val="00953091"/>
    <w:rsid w:val="00953525"/>
    <w:rsid w:val="0095388B"/>
    <w:rsid w:val="00956C68"/>
    <w:rsid w:val="009574B2"/>
    <w:rsid w:val="009601A5"/>
    <w:rsid w:val="009618CB"/>
    <w:rsid w:val="00961B0C"/>
    <w:rsid w:val="00961DB3"/>
    <w:rsid w:val="0096249D"/>
    <w:rsid w:val="00965835"/>
    <w:rsid w:val="00967E76"/>
    <w:rsid w:val="00970E20"/>
    <w:rsid w:val="009711BA"/>
    <w:rsid w:val="009725C4"/>
    <w:rsid w:val="009731D8"/>
    <w:rsid w:val="00973E57"/>
    <w:rsid w:val="0097444F"/>
    <w:rsid w:val="0097652F"/>
    <w:rsid w:val="00980B28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4C2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0F87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338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1382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AE9"/>
    <w:rsid w:val="00AD2C00"/>
    <w:rsid w:val="00AD2E97"/>
    <w:rsid w:val="00AD45B3"/>
    <w:rsid w:val="00AD7356"/>
    <w:rsid w:val="00AE11E0"/>
    <w:rsid w:val="00AE1566"/>
    <w:rsid w:val="00AE1610"/>
    <w:rsid w:val="00AE32B0"/>
    <w:rsid w:val="00AE45E1"/>
    <w:rsid w:val="00AE793D"/>
    <w:rsid w:val="00AE7FD1"/>
    <w:rsid w:val="00AF26E5"/>
    <w:rsid w:val="00AF4644"/>
    <w:rsid w:val="00AF51D1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629"/>
    <w:rsid w:val="00B07FDA"/>
    <w:rsid w:val="00B13B9D"/>
    <w:rsid w:val="00B14373"/>
    <w:rsid w:val="00B15602"/>
    <w:rsid w:val="00B1737D"/>
    <w:rsid w:val="00B205B7"/>
    <w:rsid w:val="00B20DFC"/>
    <w:rsid w:val="00B22819"/>
    <w:rsid w:val="00B24083"/>
    <w:rsid w:val="00B247F9"/>
    <w:rsid w:val="00B25977"/>
    <w:rsid w:val="00B26DF7"/>
    <w:rsid w:val="00B312DE"/>
    <w:rsid w:val="00B313BD"/>
    <w:rsid w:val="00B3590A"/>
    <w:rsid w:val="00B36774"/>
    <w:rsid w:val="00B36909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6102"/>
    <w:rsid w:val="00B777E3"/>
    <w:rsid w:val="00B805B8"/>
    <w:rsid w:val="00B80FA4"/>
    <w:rsid w:val="00B81CA0"/>
    <w:rsid w:val="00B84D14"/>
    <w:rsid w:val="00B84D6B"/>
    <w:rsid w:val="00B8667F"/>
    <w:rsid w:val="00B8792A"/>
    <w:rsid w:val="00B87FA8"/>
    <w:rsid w:val="00B87FDA"/>
    <w:rsid w:val="00B9130C"/>
    <w:rsid w:val="00B9499F"/>
    <w:rsid w:val="00B96992"/>
    <w:rsid w:val="00BA074D"/>
    <w:rsid w:val="00BA0F33"/>
    <w:rsid w:val="00BA27AC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266D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719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3DF2"/>
    <w:rsid w:val="00C26E5B"/>
    <w:rsid w:val="00C27456"/>
    <w:rsid w:val="00C30D06"/>
    <w:rsid w:val="00C30F75"/>
    <w:rsid w:val="00C31A0E"/>
    <w:rsid w:val="00C3231D"/>
    <w:rsid w:val="00C351A3"/>
    <w:rsid w:val="00C35D50"/>
    <w:rsid w:val="00C362B4"/>
    <w:rsid w:val="00C37C39"/>
    <w:rsid w:val="00C37F3D"/>
    <w:rsid w:val="00C459DA"/>
    <w:rsid w:val="00C46DD1"/>
    <w:rsid w:val="00C46F47"/>
    <w:rsid w:val="00C52478"/>
    <w:rsid w:val="00C540EC"/>
    <w:rsid w:val="00C55747"/>
    <w:rsid w:val="00C56766"/>
    <w:rsid w:val="00C569C7"/>
    <w:rsid w:val="00C56B42"/>
    <w:rsid w:val="00C572D7"/>
    <w:rsid w:val="00C57351"/>
    <w:rsid w:val="00C60203"/>
    <w:rsid w:val="00C61A8E"/>
    <w:rsid w:val="00C62B94"/>
    <w:rsid w:val="00C62D95"/>
    <w:rsid w:val="00C65AF1"/>
    <w:rsid w:val="00C71173"/>
    <w:rsid w:val="00C713FD"/>
    <w:rsid w:val="00C7191C"/>
    <w:rsid w:val="00C723EB"/>
    <w:rsid w:val="00C7263C"/>
    <w:rsid w:val="00C76FBB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4E0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1E0D"/>
    <w:rsid w:val="00CD2869"/>
    <w:rsid w:val="00CD2C03"/>
    <w:rsid w:val="00CD471C"/>
    <w:rsid w:val="00CD59DC"/>
    <w:rsid w:val="00CD5FF0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1708C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2BEA"/>
    <w:rsid w:val="00D53FCC"/>
    <w:rsid w:val="00D550C8"/>
    <w:rsid w:val="00D562DD"/>
    <w:rsid w:val="00D63D90"/>
    <w:rsid w:val="00D6553D"/>
    <w:rsid w:val="00D65D62"/>
    <w:rsid w:val="00D662C3"/>
    <w:rsid w:val="00D679DE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0E21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ED7"/>
    <w:rsid w:val="00D97DA6"/>
    <w:rsid w:val="00DA06E5"/>
    <w:rsid w:val="00DA1D17"/>
    <w:rsid w:val="00DA6A6B"/>
    <w:rsid w:val="00DB158C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C7B32"/>
    <w:rsid w:val="00DD05C3"/>
    <w:rsid w:val="00DD21EF"/>
    <w:rsid w:val="00DD271F"/>
    <w:rsid w:val="00DD31B1"/>
    <w:rsid w:val="00DD544D"/>
    <w:rsid w:val="00DD70D0"/>
    <w:rsid w:val="00DD7546"/>
    <w:rsid w:val="00DD782B"/>
    <w:rsid w:val="00DE0C31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059B"/>
    <w:rsid w:val="00E21627"/>
    <w:rsid w:val="00E2292E"/>
    <w:rsid w:val="00E22CEC"/>
    <w:rsid w:val="00E23523"/>
    <w:rsid w:val="00E255AD"/>
    <w:rsid w:val="00E256DB"/>
    <w:rsid w:val="00E25B03"/>
    <w:rsid w:val="00E26F43"/>
    <w:rsid w:val="00E274D1"/>
    <w:rsid w:val="00E316FA"/>
    <w:rsid w:val="00E32E34"/>
    <w:rsid w:val="00E32FA6"/>
    <w:rsid w:val="00E335CE"/>
    <w:rsid w:val="00E35F69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2F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1D4B"/>
    <w:rsid w:val="00EF3966"/>
    <w:rsid w:val="00EF3D54"/>
    <w:rsid w:val="00EF5A79"/>
    <w:rsid w:val="00F00A50"/>
    <w:rsid w:val="00F01B2C"/>
    <w:rsid w:val="00F01E02"/>
    <w:rsid w:val="00F02174"/>
    <w:rsid w:val="00F022EA"/>
    <w:rsid w:val="00F0283A"/>
    <w:rsid w:val="00F02C57"/>
    <w:rsid w:val="00F038A3"/>
    <w:rsid w:val="00F03E3A"/>
    <w:rsid w:val="00F05431"/>
    <w:rsid w:val="00F058D2"/>
    <w:rsid w:val="00F05C70"/>
    <w:rsid w:val="00F068E3"/>
    <w:rsid w:val="00F10B53"/>
    <w:rsid w:val="00F10B5E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27E5A"/>
    <w:rsid w:val="00F31437"/>
    <w:rsid w:val="00F328C6"/>
    <w:rsid w:val="00F34F0C"/>
    <w:rsid w:val="00F35236"/>
    <w:rsid w:val="00F40147"/>
    <w:rsid w:val="00F4168F"/>
    <w:rsid w:val="00F41A77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229"/>
    <w:rsid w:val="00F74351"/>
    <w:rsid w:val="00F74C3C"/>
    <w:rsid w:val="00F76D4D"/>
    <w:rsid w:val="00F77733"/>
    <w:rsid w:val="00F777D2"/>
    <w:rsid w:val="00F83437"/>
    <w:rsid w:val="00F845C9"/>
    <w:rsid w:val="00F849C8"/>
    <w:rsid w:val="00F85591"/>
    <w:rsid w:val="00F85D03"/>
    <w:rsid w:val="00F8772B"/>
    <w:rsid w:val="00F906AB"/>
    <w:rsid w:val="00F928F6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B7E6D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2B8"/>
    <w:rsid w:val="00FE65F4"/>
    <w:rsid w:val="00FE7944"/>
    <w:rsid w:val="00FE79DB"/>
    <w:rsid w:val="00FE7CE3"/>
    <w:rsid w:val="00FF0D43"/>
    <w:rsid w:val="00FF2045"/>
    <w:rsid w:val="00FF35E9"/>
    <w:rsid w:val="00FF4367"/>
    <w:rsid w:val="00FF4A59"/>
    <w:rsid w:val="00FF5088"/>
    <w:rsid w:val="00FF5615"/>
    <w:rsid w:val="00FF5BFD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60FA98E"/>
  <w15:docId w15:val="{47588E2B-2653-47DF-8AD9-1BD6928D0C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2444F0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autoRedefine/>
    <w:qFormat/>
    <w:rsid w:val="008B0857"/>
    <w:pPr>
      <w:keepNext/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autoRedefine/>
    <w:qFormat/>
    <w:rsid w:val="00CD471C"/>
    <w:pPr>
      <w:keepNext/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autoRedefine/>
    <w:qFormat/>
    <w:rsid w:val="00CD471C"/>
    <w:pPr>
      <w:keepNext/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8B0857"/>
    <w:rPr>
      <w:rFonts w:eastAsia="Times New Roman" w:cs="Times New Roman"/>
      <w:b/>
      <w:color w:val="FF0000"/>
      <w:kern w:val="28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CD471C"/>
    <w:rPr>
      <w:rFonts w:eastAsia="Times New Roman" w:cs="Times New Roman"/>
      <w:b/>
      <w:color w:val="00FF00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CD471C"/>
    <w:rPr>
      <w:rFonts w:eastAsia="Times New Roman" w:cs="Times New Roman"/>
      <w:b/>
      <w:color w:val="000000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2E0115"/>
    <w:pPr>
      <w:tabs>
        <w:tab w:val="left" w:pos="3261"/>
        <w:tab w:val="left" w:pos="5670"/>
      </w:tabs>
      <w:spacing w:after="0"/>
      <w:ind w:left="255" w:hanging="255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8B0857"/>
    <w:pPr>
      <w:ind w:left="454" w:hanging="454"/>
    </w:pPr>
    <w:rPr>
      <w:b/>
      <w:color w:val="00FF00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D679DE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D679DE"/>
    <w:rPr>
      <w:rFonts w:ascii="Tahoma" w:eastAsia="Times New Roman" w:hAnsi="Tahoma" w:cs="Tahoma"/>
      <w:sz w:val="16"/>
      <w:szCs w:val="16"/>
      <w:lang w:eastAsia="de-DE"/>
    </w:rPr>
  </w:style>
  <w:style w:type="character" w:customStyle="1" w:styleId="DefinitionZchn">
    <w:name w:val="Definition Zchn"/>
    <w:basedOn w:val="Absatz-Standardschriftart"/>
    <w:link w:val="Definition"/>
    <w:rsid w:val="008B0857"/>
    <w:rPr>
      <w:rFonts w:eastAsia="Times New Roman" w:cs="Times New Roman"/>
      <w:b/>
      <w:color w:val="00FF00"/>
      <w:szCs w:val="20"/>
      <w:lang w:eastAsia="de-DE"/>
    </w:rPr>
  </w:style>
  <w:style w:type="character" w:customStyle="1" w:styleId="MerksatzZchn">
    <w:name w:val="Merksatz Zchn"/>
    <w:basedOn w:val="Absatz-Standardschriftart"/>
    <w:link w:val="Merksatz"/>
    <w:rsid w:val="002E0115"/>
    <w:rPr>
      <w:rFonts w:eastAsia="Times New Roman" w:cs="Arial"/>
      <w:b/>
      <w:bCs/>
      <w:color w:val="0070C0"/>
      <w:lang w:eastAsia="de-DE"/>
    </w:rPr>
  </w:style>
  <w:style w:type="paragraph" w:customStyle="1" w:styleId="Satz">
    <w:name w:val="Satz"/>
    <w:basedOn w:val="Standard"/>
    <w:link w:val="SatzZchn"/>
    <w:autoRedefine/>
    <w:qFormat/>
    <w:rsid w:val="00B24083"/>
    <w:pPr>
      <w:ind w:left="567" w:hanging="567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rsid w:val="00B24083"/>
    <w:rPr>
      <w:rFonts w:eastAsia="Times New Roman" w:cs="Times New Roman"/>
      <w:b/>
      <w:color w:val="FF0000"/>
      <w:szCs w:val="2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C75793D-DA78-434E-A181-B075184A445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94</Words>
  <Characters>595</Characters>
  <Application>Microsoft Office Word</Application>
  <DocSecurity>0</DocSecurity>
  <Lines>4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688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3</cp:revision>
  <cp:lastPrinted>2012-02-28T09:55:00Z</cp:lastPrinted>
  <dcterms:created xsi:type="dcterms:W3CDTF">2020-03-17T15:01:00Z</dcterms:created>
  <dcterms:modified xsi:type="dcterms:W3CDTF">2020-03-17T15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